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2821" w:rsidRPr="002B4762" w:rsidRDefault="000F2821" w:rsidP="000F2821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2B476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 xml:space="preserve">базовый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уровень)</w:t>
      </w:r>
      <w:r w:rsidRPr="002B4762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proofErr w:type="gramEnd"/>
      <w:r w:rsidRPr="002B4762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10 класс</w:t>
      </w:r>
    </w:p>
    <w:p w:rsidR="000F2821" w:rsidRDefault="000F2821" w:rsidP="000F282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5 </w:t>
      </w:r>
    </w:p>
    <w:p w:rsidR="000F2821" w:rsidRPr="007F45EE" w:rsidRDefault="000F2821" w:rsidP="000F282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F45EE">
        <w:rPr>
          <w:rFonts w:ascii="Times New Roman" w:eastAsia="Calibri" w:hAnsi="Times New Roman" w:cs="Times New Roman"/>
          <w:b/>
          <w:sz w:val="24"/>
          <w:szCs w:val="24"/>
        </w:rPr>
        <w:t>по теме «Тригонометрические функции»</w:t>
      </w:r>
    </w:p>
    <w:p w:rsidR="000F2821" w:rsidRPr="007F45EE" w:rsidRDefault="000F2821" w:rsidP="000F282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2"/>
        <w:gridCol w:w="8377"/>
      </w:tblGrid>
      <w:tr w:rsidR="000F2821" w:rsidRPr="007F45EE" w:rsidTr="00502995">
        <w:tc>
          <w:tcPr>
            <w:tcW w:w="832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77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0F2821" w:rsidRPr="007F45EE" w:rsidTr="00502995">
        <w:tc>
          <w:tcPr>
            <w:tcW w:w="832" w:type="dxa"/>
          </w:tcPr>
          <w:p w:rsidR="000F2821" w:rsidRPr="007F45EE" w:rsidRDefault="000F2821" w:rsidP="0050299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D30F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9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247.5pt;height:19.5pt" o:ole="">
                  <v:imagedata r:id="rId5" o:title=""/>
                </v:shape>
                <o:OLEObject Type="Embed" ProgID="Equation.DSMT4" ShapeID="_x0000_i1027" DrawAspect="Content" ObjectID="_1517071093" r:id="rId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840" w:dyaOrig="620">
                <v:shape id="_x0000_i1028" type="#_x0000_t75" style="width:141.75pt;height:30.75pt" o:ole="">
                  <v:imagedata r:id="rId7" o:title=""/>
                </v:shape>
                <o:OLEObject Type="Embed" ProgID="Equation.DSMT4" ShapeID="_x0000_i1028" DrawAspect="Content" ObjectID="_1517071094" r:id="rId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F2821" w:rsidRPr="007F45EE" w:rsidTr="00502995">
        <w:tc>
          <w:tcPr>
            <w:tcW w:w="832" w:type="dxa"/>
          </w:tcPr>
          <w:p w:rsidR="000F2821" w:rsidRPr="007F45EE" w:rsidRDefault="000F2821" w:rsidP="0050299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BE4898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3920" w:dyaOrig="740">
                <v:shape id="_x0000_i1029" type="#_x0000_t75" style="width:195.75pt;height:36.75pt" o:ole="">
                  <v:imagedata r:id="rId9" o:title=""/>
                </v:shape>
                <o:OLEObject Type="Embed" ProgID="Equation.DSMT4" ShapeID="_x0000_i1029" DrawAspect="Content" ObjectID="_1517071095" r:id="rId1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BE489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780" w:dyaOrig="400">
                <v:shape id="_x0000_i1030" type="#_x0000_t75" style="width:238.5pt;height:20.25pt" o:ole="">
                  <v:imagedata r:id="rId11" o:title=""/>
                </v:shape>
                <o:OLEObject Type="Embed" ProgID="Equation.DSMT4" ShapeID="_x0000_i1030" DrawAspect="Content" ObjectID="_1517071096" r:id="rId1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F2821" w:rsidRPr="007F45EE" w:rsidTr="00502995">
        <w:tc>
          <w:tcPr>
            <w:tcW w:w="832" w:type="dxa"/>
          </w:tcPr>
          <w:p w:rsidR="000F2821" w:rsidRPr="007F45EE" w:rsidRDefault="000F2821" w:rsidP="0050299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9346FD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400" w:dyaOrig="480">
                <v:shape id="_x0000_i1031" type="#_x0000_t75" style="width:170.25pt;height:24pt" o:ole="">
                  <v:imagedata r:id="rId13" o:title=""/>
                </v:shape>
                <o:OLEObject Type="Embed" ProgID="Equation.DSMT4" ShapeID="_x0000_i1031" DrawAspect="Content" ObjectID="_1517071097" r:id="rId1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279">
                <v:shape id="_x0000_i1025" type="#_x0000_t75" style="width:57.75pt;height:14.25pt" o:ole="">
                  <v:imagedata r:id="rId15" o:title=""/>
                </v:shape>
                <o:OLEObject Type="Embed" ProgID="Equation.DSMT4" ShapeID="_x0000_i1025" DrawAspect="Content" ObjectID="_1517071098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032" type="#_x0000_t75" style="width:84.75pt;height:15.75pt" o:ole="">
                  <v:imagedata r:id="rId17" o:title=""/>
                </v:shape>
                <o:OLEObject Type="Embed" ProgID="Equation.DSMT4" ShapeID="_x0000_i1032" DrawAspect="Content" ObjectID="_1517071099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0F2821" w:rsidRPr="007F45EE" w:rsidTr="00502995">
        <w:tc>
          <w:tcPr>
            <w:tcW w:w="832" w:type="dxa"/>
          </w:tcPr>
          <w:p w:rsidR="000F2821" w:rsidRPr="007F45EE" w:rsidRDefault="000F2821" w:rsidP="00502995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такие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лы </w:t>
            </w: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26" type="#_x0000_t75" style="width:12pt;height:11.25pt" o:ole="">
                  <v:imagedata r:id="rId19" o:title=""/>
                </v:shape>
                <o:OLEObject Type="Embed" ProgID="Equation.DSMT4" ShapeID="_x0000_i1026" DrawAspect="Content" ObjectID="_1517071100" r:id="rId2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каждого из которых выполняется равенство: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19" w:dyaOrig="680">
                <v:shape id="_x0000_i1033" type="#_x0000_t75" style="width:60.75pt;height:33.75pt" o:ole="">
                  <v:imagedata r:id="rId21" o:title=""/>
                </v:shape>
                <o:OLEObject Type="Embed" ProgID="Equation.DSMT4" ShapeID="_x0000_i1033" DrawAspect="Content" ObjectID="_1517071101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4" type="#_x0000_t75" style="width:61.5pt;height:30.75pt" o:ole="">
                  <v:imagedata r:id="rId23" o:title=""/>
                </v:shape>
                <o:OLEObject Type="Embed" ProgID="Equation.DSMT4" ShapeID="_x0000_i1034" DrawAspect="Content" ObjectID="_1517071102" r:id="rId2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Pr="009346FD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40" w:dyaOrig="680">
                <v:shape id="_x0000_i1035" type="#_x0000_t75" style="width:62.25pt;height:33.75pt" o:ole="">
                  <v:imagedata r:id="rId25" o:title=""/>
                </v:shape>
                <o:OLEObject Type="Embed" ProgID="Equation.DSMT4" ShapeID="_x0000_i1035" DrawAspect="Content" ObjectID="_1517071103" r:id="rId2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80">
                <v:shape id="_x0000_i1036" type="#_x0000_t75" style="width:54.75pt;height:18.75pt" o:ole="">
                  <v:imagedata r:id="rId27" o:title=""/>
                </v:shape>
                <o:OLEObject Type="Embed" ProgID="Equation.DSMT4" ShapeID="_x0000_i1036" DrawAspect="Content" ObjectID="_1517071104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F2821" w:rsidRPr="007F45EE" w:rsidRDefault="000F2821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0F2821" w:rsidRPr="007F45EE" w:rsidRDefault="000F2821" w:rsidP="000F2821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0F2821" w:rsidRDefault="000F2821" w:rsidP="000F2821"/>
    <w:p w:rsidR="000F2821" w:rsidRDefault="000F2821" w:rsidP="000F2821"/>
    <w:p w:rsidR="00866DCB" w:rsidRDefault="00866DCB"/>
    <w:sectPr w:rsidR="00866DCB">
      <w:headerReference w:type="default" r:id="rId2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4762" w:rsidRDefault="000F2821">
    <w:pPr>
      <w:pStyle w:val="a4"/>
    </w:pP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2</w:t>
    </w:r>
    <w:r>
      <w:t>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93F25E2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2821"/>
    <w:rsid w:val="000F2821"/>
    <w:rsid w:val="00866DCB"/>
    <w:rsid w:val="00B178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8801283-A7D2-4A2B-9477-340E032D88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F282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0F2821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0F282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0F2821"/>
  </w:style>
  <w:style w:type="table" w:styleId="a3">
    <w:name w:val="Table Grid"/>
    <w:basedOn w:val="a1"/>
    <w:uiPriority w:val="39"/>
    <w:rsid w:val="000F282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5</Words>
  <Characters>604</Characters>
  <Application>Microsoft Office Word</Application>
  <DocSecurity>0</DocSecurity>
  <Lines>5</Lines>
  <Paragraphs>1</Paragraphs>
  <ScaleCrop>false</ScaleCrop>
  <Company/>
  <LinksUpToDate>false</LinksUpToDate>
  <CharactersWithSpaces>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16-02-15T16:35:00Z</dcterms:created>
  <dcterms:modified xsi:type="dcterms:W3CDTF">2016-02-15T16:37:00Z</dcterms:modified>
</cp:coreProperties>
</file>